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81BDA3" w14:textId="03A8E892" w:rsidR="00F93E63" w:rsidRDefault="00DA3C5D" w:rsidP="00DA3C5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题目描述：p79</w:t>
      </w:r>
      <w:r>
        <w:t xml:space="preserve"> </w:t>
      </w:r>
      <w:r>
        <w:rPr>
          <w:rFonts w:hint="eastAsia"/>
        </w:rPr>
        <w:t>3-1</w:t>
      </w:r>
    </w:p>
    <w:p w14:paraId="47E3A7CB" w14:textId="2768A5D9" w:rsidR="00DA3C5D" w:rsidRDefault="00DA3C5D" w:rsidP="00DA3C5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算法设计：</w:t>
      </w:r>
    </w:p>
    <w:p w14:paraId="74AF336C" w14:textId="2384815B" w:rsidR="007E7DF4" w:rsidRDefault="007E7DF4" w:rsidP="007E7DF4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本问题具有最优子结构性质</w:t>
      </w:r>
      <w:r w:rsidR="001B55C2">
        <w:rPr>
          <w:rFonts w:hint="eastAsia"/>
        </w:rPr>
        <w:t>：</w:t>
      </w:r>
    </w:p>
    <w:p w14:paraId="125B9796" w14:textId="5DC68260" w:rsidR="00DA3C5D" w:rsidRDefault="001B55C2" w:rsidP="00DA3C5D">
      <w:pPr>
        <w:pStyle w:val="a3"/>
        <w:ind w:left="360" w:firstLineChars="0" w:firstLine="0"/>
      </w:pPr>
      <w:r>
        <w:rPr>
          <w:rFonts w:hint="eastAsia"/>
        </w:rPr>
        <w:t>设</w:t>
      </w:r>
      <w:r w:rsidR="00DA3C5D" w:rsidRPr="00DA3C5D">
        <w:rPr>
          <w:position w:val="-14"/>
        </w:rPr>
        <w:object w:dxaOrig="780" w:dyaOrig="400" w14:anchorId="250C93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9pt;height:19.8pt" o:ole="">
            <v:imagedata r:id="rId5" o:title=""/>
          </v:shape>
          <o:OLEObject Type="Embed" ProgID="Equation.DSMT4" ShapeID="_x0000_i1027" DrawAspect="Content" ObjectID="_1587146730" r:id="rId6"/>
        </w:object>
      </w:r>
      <w:r w:rsidR="00DA3C5D">
        <w:t xml:space="preserve"> </w:t>
      </w:r>
      <w:r w:rsidR="00DA3C5D">
        <w:rPr>
          <w:rFonts w:hint="eastAsia"/>
        </w:rPr>
        <w:t>表示完成</w:t>
      </w:r>
      <w:r w:rsidR="00DA3C5D" w:rsidRPr="00DA3C5D">
        <w:rPr>
          <w:rFonts w:hint="eastAsia"/>
        </w:rPr>
        <w:t>当处理完这</w:t>
      </w:r>
      <w:r w:rsidR="00DA3C5D" w:rsidRPr="00DA3C5D">
        <w:t>K</w:t>
      </w:r>
      <w:proofErr w:type="gramStart"/>
      <w:r w:rsidR="00DA3C5D" w:rsidRPr="00DA3C5D">
        <w:t>个</w:t>
      </w:r>
      <w:proofErr w:type="gramEnd"/>
      <w:r w:rsidR="00DA3C5D" w:rsidRPr="00DA3C5D">
        <w:t>任务后，在A处理机花费时间小于等于</w:t>
      </w:r>
      <w:proofErr w:type="spellStart"/>
      <w:r w:rsidR="00DA3C5D" w:rsidRPr="00DA3C5D">
        <w:t>i</w:t>
      </w:r>
      <w:proofErr w:type="spellEnd"/>
      <w:r w:rsidR="00DA3C5D" w:rsidRPr="00DA3C5D">
        <w:t>时，B处理器花费的最小时间。</w:t>
      </w:r>
    </w:p>
    <w:p w14:paraId="0D33AD73" w14:textId="62F47F5F" w:rsidR="0053435E" w:rsidRDefault="0053435E" w:rsidP="00DA3C5D">
      <w:pPr>
        <w:pStyle w:val="a3"/>
        <w:ind w:left="360" w:firstLineChars="0" w:firstLine="0"/>
      </w:pPr>
      <w:r>
        <w:rPr>
          <w:rFonts w:hint="eastAsia"/>
        </w:rPr>
        <w:t>则状态转移方程</w:t>
      </w:r>
      <w:r w:rsidRPr="0053435E">
        <w:rPr>
          <w:position w:val="-16"/>
        </w:rPr>
        <w:object w:dxaOrig="4560" w:dyaOrig="440" w14:anchorId="40D4C534">
          <v:shape id="_x0000_i1031" type="#_x0000_t75" style="width:228pt;height:22.2pt" o:ole="">
            <v:imagedata r:id="rId7" o:title=""/>
          </v:shape>
          <o:OLEObject Type="Embed" ProgID="Equation.DSMT4" ShapeID="_x0000_i1031" DrawAspect="Content" ObjectID="_1587146731" r:id="rId8"/>
        </w:object>
      </w:r>
      <w:r>
        <w:t xml:space="preserve"> </w:t>
      </w:r>
    </w:p>
    <w:p w14:paraId="53E114C6" w14:textId="3F555609" w:rsidR="0053435E" w:rsidRDefault="0053435E" w:rsidP="0053435E">
      <w:pPr>
        <w:pStyle w:val="a3"/>
        <w:ind w:left="360"/>
      </w:pPr>
      <w:r w:rsidRPr="009906AF">
        <w:rPr>
          <w:position w:val="-14"/>
        </w:rPr>
        <w:object w:dxaOrig="1400" w:dyaOrig="400" w14:anchorId="1398210B">
          <v:shape id="_x0000_i1033" type="#_x0000_t75" style="width:70.2pt;height:19.8pt" o:ole="">
            <v:imagedata r:id="rId9" o:title=""/>
          </v:shape>
          <o:OLEObject Type="Embed" ProgID="Equation.DSMT4" ShapeID="_x0000_i1033" DrawAspect="Content" ObjectID="_1587146732" r:id="rId10"/>
        </w:object>
      </w:r>
      <w:r>
        <w:t>：完成K-1个任务，A处理机花费时间小于等于</w:t>
      </w:r>
      <w:proofErr w:type="spellStart"/>
      <w:r>
        <w:t>i</w:t>
      </w:r>
      <w:proofErr w:type="spellEnd"/>
      <w:r>
        <w:t>-a[k]时，B处理机花费的最小时间。假如将第K</w:t>
      </w:r>
      <w:proofErr w:type="gramStart"/>
      <w:r>
        <w:t>个</w:t>
      </w:r>
      <w:proofErr w:type="gramEnd"/>
      <w:r>
        <w:t>任务交给A处理机来做，B处理机不动，这样完成K</w:t>
      </w:r>
      <w:proofErr w:type="gramStart"/>
      <w:r>
        <w:t>个</w:t>
      </w:r>
      <w:proofErr w:type="gramEnd"/>
      <w:r>
        <w:t>任务时，A处理机花费的时间小于等于</w:t>
      </w:r>
      <w:r w:rsidRPr="0053435E">
        <w:rPr>
          <w:position w:val="-16"/>
        </w:rPr>
        <w:object w:dxaOrig="2100" w:dyaOrig="440" w14:anchorId="329C18FF">
          <v:shape id="_x0000_i1036" type="#_x0000_t75" style="width:105pt;height:22.2pt" o:ole="">
            <v:imagedata r:id="rId11" o:title=""/>
          </v:shape>
          <o:OLEObject Type="Embed" ProgID="Equation.DSMT4" ShapeID="_x0000_i1036" DrawAspect="Content" ObjectID="_1587146733" r:id="rId12"/>
        </w:object>
      </w:r>
      <w:r>
        <w:t xml:space="preserve"> </w:t>
      </w:r>
      <w:r>
        <w:t>，而B处理机没动，所以</w:t>
      </w:r>
    </w:p>
    <w:p w14:paraId="7CE6D095" w14:textId="740305BC" w:rsidR="0053435E" w:rsidRDefault="0053435E" w:rsidP="0053435E">
      <w:pPr>
        <w:pStyle w:val="a3"/>
        <w:ind w:left="360" w:firstLine="300"/>
      </w:pPr>
      <w:r w:rsidRPr="006C5AFF">
        <w:rPr>
          <w:position w:val="-14"/>
          <w:sz w:val="15"/>
          <w:szCs w:val="15"/>
        </w:rPr>
        <w:object w:dxaOrig="2860" w:dyaOrig="400" w14:anchorId="46F6532A">
          <v:shape id="_x0000_i1039" type="#_x0000_t75" style="width:142.8pt;height:19.8pt" o:ole="">
            <v:imagedata r:id="rId13" o:title=""/>
          </v:shape>
          <o:OLEObject Type="Embed" ProgID="Equation.DSMT4" ShapeID="_x0000_i1039" DrawAspect="Content" ObjectID="_1587146734" r:id="rId14"/>
        </w:object>
      </w:r>
      <w:r>
        <w:t xml:space="preserve"> </w:t>
      </w:r>
      <w:r>
        <w:rPr>
          <w:rFonts w:hint="eastAsia"/>
        </w:rPr>
        <w:t>，</w:t>
      </w:r>
      <w:r>
        <w:t>直接将完成K-1个任务时这个时间复制给完成K</w:t>
      </w:r>
      <w:proofErr w:type="gramStart"/>
      <w:r>
        <w:t>个</w:t>
      </w:r>
      <w:proofErr w:type="gramEnd"/>
      <w:r>
        <w:t>任务的最小时间</w:t>
      </w:r>
    </w:p>
    <w:p w14:paraId="58C74FAE" w14:textId="56475D23" w:rsidR="0053435E" w:rsidRDefault="000C5548" w:rsidP="006E6196">
      <w:pPr>
        <w:pStyle w:val="a3"/>
        <w:ind w:left="360" w:firstLine="360"/>
      </w:pPr>
      <w:r w:rsidRPr="006C5AFF">
        <w:rPr>
          <w:position w:val="-14"/>
          <w:sz w:val="18"/>
          <w:szCs w:val="18"/>
        </w:rPr>
        <w:object w:dxaOrig="1080" w:dyaOrig="400" w14:anchorId="5BF63AF2">
          <v:shape id="_x0000_i1042" type="#_x0000_t75" style="width:54pt;height:19.8pt" o:ole="">
            <v:imagedata r:id="rId15" o:title=""/>
          </v:shape>
          <o:OLEObject Type="Embed" ProgID="Equation.DSMT4" ShapeID="_x0000_i1042" DrawAspect="Content" ObjectID="_1587146735" r:id="rId16"/>
        </w:object>
      </w:r>
      <w:r w:rsidR="0053435E">
        <w:t>：完成K-1个任务，A处理机花费时间小于等于</w:t>
      </w:r>
      <w:proofErr w:type="spellStart"/>
      <w:r w:rsidR="0053435E">
        <w:t>i</w:t>
      </w:r>
      <w:proofErr w:type="spellEnd"/>
      <w:r w:rsidR="0053435E">
        <w:t>时，B处理机花费的最小时间。假如将第K</w:t>
      </w:r>
      <w:proofErr w:type="gramStart"/>
      <w:r w:rsidR="0053435E">
        <w:t>个</w:t>
      </w:r>
      <w:proofErr w:type="gramEnd"/>
      <w:r w:rsidR="0053435E">
        <w:t>任务交给B处理机来做，A处理机不动，这样完成K</w:t>
      </w:r>
      <w:proofErr w:type="gramStart"/>
      <w:r w:rsidR="0053435E">
        <w:t>个</w:t>
      </w:r>
      <w:proofErr w:type="gramEnd"/>
      <w:r w:rsidR="0053435E">
        <w:t>任务时花费的时间，就应该是：完成K-1个任务，A处理机花费时间小于等于</w:t>
      </w:r>
      <w:proofErr w:type="spellStart"/>
      <w:r w:rsidR="0053435E">
        <w:t>i</w:t>
      </w:r>
      <w:proofErr w:type="spellEnd"/>
      <w:r w:rsidR="0053435E">
        <w:t>时，B处理机花费的时间，再</w:t>
      </w:r>
      <w:proofErr w:type="gramStart"/>
      <w:r w:rsidR="0053435E">
        <w:t>加上第</w:t>
      </w:r>
      <w:proofErr w:type="gramEnd"/>
      <w:r w:rsidR="0053435E">
        <w:t>K</w:t>
      </w:r>
      <w:proofErr w:type="gramStart"/>
      <w:r w:rsidR="0053435E">
        <w:t>个</w:t>
      </w:r>
      <w:proofErr w:type="gramEnd"/>
      <w:r w:rsidR="0053435E">
        <w:t xml:space="preserve">任务在B处理机上花费的时间，即 </w:t>
      </w:r>
      <w:r w:rsidRPr="006C5AFF">
        <w:rPr>
          <w:position w:val="-14"/>
          <w:sz w:val="18"/>
          <w:szCs w:val="18"/>
        </w:rPr>
        <w:object w:dxaOrig="3019" w:dyaOrig="400" w14:anchorId="3D7E609C">
          <v:shape id="_x0000_i1045" type="#_x0000_t75" style="width:151.2pt;height:19.8pt" o:ole="">
            <v:imagedata r:id="rId17" o:title=""/>
          </v:shape>
          <o:OLEObject Type="Embed" ProgID="Equation.DSMT4" ShapeID="_x0000_i1045" DrawAspect="Content" ObjectID="_1587146736" r:id="rId18"/>
        </w:object>
      </w:r>
      <w:r>
        <w:t xml:space="preserve"> </w:t>
      </w:r>
    </w:p>
    <w:p w14:paraId="0ACCE60E" w14:textId="1AED00D1" w:rsidR="00AB72D3" w:rsidRDefault="00A800E7" w:rsidP="00A800E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运行结果</w:t>
      </w:r>
    </w:p>
    <w:p w14:paraId="114504BB" w14:textId="01BA15B3" w:rsidR="00951B65" w:rsidRDefault="00951B65" w:rsidP="00951B65">
      <w:pPr>
        <w:pStyle w:val="a3"/>
        <w:ind w:left="360" w:firstLineChars="0" w:firstLine="0"/>
      </w:pPr>
      <w:r>
        <w:rPr>
          <w:noProof/>
        </w:rPr>
        <w:drawing>
          <wp:inline distT="0" distB="0" distL="0" distR="0" wp14:anchorId="59B38FEB" wp14:editId="090F5B08">
            <wp:extent cx="2522643" cy="1348740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35606" cy="13556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DF2182" w14:textId="1D18A10B" w:rsidR="001D68B0" w:rsidRDefault="001D68B0" w:rsidP="00951B65">
      <w:pPr>
        <w:pStyle w:val="a3"/>
        <w:ind w:left="360" w:firstLineChars="0" w:firstLine="0"/>
      </w:pPr>
      <w:r>
        <w:rPr>
          <w:noProof/>
        </w:rPr>
        <w:drawing>
          <wp:inline distT="0" distB="0" distL="0" distR="0" wp14:anchorId="12B55538" wp14:editId="5175B88F">
            <wp:extent cx="2594786" cy="14173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27313" cy="14350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E6DDE4" w14:textId="2DC08E32" w:rsidR="00CD4F22" w:rsidRDefault="00CD4F22" w:rsidP="00CD4F22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代码展示</w:t>
      </w:r>
    </w:p>
    <w:p w14:paraId="4F1BD4C0" w14:textId="324B1588" w:rsidR="00CD4F22" w:rsidRDefault="00CD4F22" w:rsidP="00AC1903"/>
    <w:p w14:paraId="29E5DB38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#include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"iostream"</w:t>
      </w:r>
    </w:p>
    <w:p w14:paraId="7217CEC1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#include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"</w:t>
      </w:r>
      <w:proofErr w:type="spellStart"/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stdio.h</w:t>
      </w:r>
      <w:proofErr w:type="spellEnd"/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"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</w:t>
      </w:r>
    </w:p>
    <w:p w14:paraId="1663B308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#include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"</w:t>
      </w:r>
      <w:proofErr w:type="spellStart"/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string.h</w:t>
      </w:r>
      <w:proofErr w:type="spellEnd"/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"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 </w:t>
      </w:r>
    </w:p>
    <w:p w14:paraId="09D8098F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#include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"</w:t>
      </w:r>
      <w:proofErr w:type="spellStart"/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fstream</w:t>
      </w:r>
      <w:proofErr w:type="spellEnd"/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"</w:t>
      </w:r>
    </w:p>
    <w:p w14:paraId="3FF369A6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using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namespace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std;</w:t>
      </w:r>
    </w:p>
    <w:p w14:paraId="7828CFB5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</w:p>
    <w:p w14:paraId="50B53AC1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max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a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b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)</w:t>
      </w:r>
    </w:p>
    <w:p w14:paraId="539BDC72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{</w:t>
      </w:r>
    </w:p>
    <w:p w14:paraId="1D64F58E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a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&gt; </w:t>
      </w:r>
      <w:proofErr w:type="gramStart"/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b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?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a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: </w:t>
      </w: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b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;</w:t>
      </w:r>
    </w:p>
    <w:p w14:paraId="452D10E4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}</w:t>
      </w:r>
    </w:p>
    <w:p w14:paraId="6CEDDF88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min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a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b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)</w:t>
      </w:r>
    </w:p>
    <w:p w14:paraId="7CA5430A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{</w:t>
      </w:r>
    </w:p>
    <w:p w14:paraId="6B09C05B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a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&lt; </w:t>
      </w:r>
      <w:proofErr w:type="gramStart"/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b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?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a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: </w:t>
      </w: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b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;</w:t>
      </w:r>
    </w:p>
    <w:p w14:paraId="70254849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}</w:t>
      </w:r>
    </w:p>
    <w:p w14:paraId="615301A4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missionArran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*</w:t>
      </w: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a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*</w:t>
      </w: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b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n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)</w:t>
      </w:r>
    </w:p>
    <w:p w14:paraId="4872EAC9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lastRenderedPageBreak/>
        <w:t>{</w:t>
      </w:r>
    </w:p>
    <w:p w14:paraId="7BA604AC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ta=0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an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, k;</w:t>
      </w:r>
    </w:p>
    <w:p w14:paraId="2B0E2AA7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*T;</w:t>
      </w:r>
    </w:p>
    <w:p w14:paraId="59871F5C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=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&lt;= </w:t>
      </w: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n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++) </w:t>
      </w:r>
    </w:p>
    <w:p w14:paraId="2FCAEC55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 xml:space="preserve">ta += </w:t>
      </w: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a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];</w:t>
      </w:r>
    </w:p>
    <w:p w14:paraId="16D93F8A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 xml:space="preserve">T = </w:t>
      </w:r>
      <w:r>
        <w:rPr>
          <w:rFonts w:ascii="新宋体" w:eastAsia="新宋体" w:cs="新宋体"/>
          <w:color w:val="008080"/>
          <w:kern w:val="0"/>
          <w:sz w:val="19"/>
          <w:szCs w:val="19"/>
          <w:highlight w:val="white"/>
        </w:rPr>
        <w:t xml:space="preserve">new </w:t>
      </w:r>
      <w:proofErr w:type="gramStart"/>
      <w:r>
        <w:rPr>
          <w:rFonts w:ascii="新宋体" w:eastAsia="新宋体" w:cs="新宋体"/>
          <w:color w:val="008080"/>
          <w:kern w:val="0"/>
          <w:sz w:val="19"/>
          <w:szCs w:val="19"/>
          <w:highlight w:val="white"/>
        </w:rPr>
        <w:t>i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ta + 1];</w:t>
      </w:r>
    </w:p>
    <w:p w14:paraId="27674FA0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&lt;= ta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++)</w:t>
      </w:r>
    </w:p>
    <w:p w14:paraId="41667355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] = 0;</w:t>
      </w:r>
    </w:p>
    <w:p w14:paraId="1263654A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(k = 1; k &lt;= </w:t>
      </w: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n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; k++)</w:t>
      </w:r>
    </w:p>
    <w:p w14:paraId="0A318075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= ta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&gt;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--)</w:t>
      </w:r>
    </w:p>
    <w:p w14:paraId="2819C14D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&gt;= </w:t>
      </w: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a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[k])</w:t>
      </w:r>
    </w:p>
    <w:p w14:paraId="7F1974AB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] =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min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- </w:t>
      </w: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a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[k]], 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] + </w:t>
      </w: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b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[k]);</w:t>
      </w:r>
    </w:p>
    <w:p w14:paraId="0E9DD230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else</w:t>
      </w:r>
    </w:p>
    <w:p w14:paraId="57953DE6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>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] = 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] + </w:t>
      </w:r>
      <w:r>
        <w:rPr>
          <w:rFonts w:ascii="新宋体" w:eastAsia="新宋体" w:cs="新宋体"/>
          <w:color w:val="808080"/>
          <w:kern w:val="0"/>
          <w:sz w:val="19"/>
          <w:szCs w:val="19"/>
          <w:highlight w:val="white"/>
        </w:rPr>
        <w:t>b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[k];</w:t>
      </w:r>
    </w:p>
    <w:p w14:paraId="13747ED1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&lt;= ta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++)</w:t>
      </w:r>
    </w:p>
    <w:p w14:paraId="7731DEBB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cou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  <w:highlight w:val="white"/>
        </w:rPr>
        <w:t>&lt;&lt;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  <w:highlight w:val="white"/>
        </w:rPr>
        <w:t>&lt;&lt;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" "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;</w:t>
      </w:r>
    </w:p>
    <w:p w14:paraId="4F3A9EB9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an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= 0X7FFFFFFF;</w:t>
      </w:r>
    </w:p>
    <w:p w14:paraId="16E8038A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&lt;= ta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++)</w:t>
      </w:r>
    </w:p>
    <w:p w14:paraId="5DDC80ED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an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=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min(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an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, max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, 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]));</w:t>
      </w:r>
    </w:p>
    <w:p w14:paraId="6F4ADBFC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cou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  <w:highlight w:val="white"/>
        </w:rPr>
        <w:t>&lt;&lt;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an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;</w:t>
      </w:r>
    </w:p>
    <w:p w14:paraId="25E65539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an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;</w:t>
      </w:r>
    </w:p>
    <w:p w14:paraId="10603D28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</w:p>
    <w:p w14:paraId="5716EC04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}</w:t>
      </w:r>
    </w:p>
    <w:p w14:paraId="2569300B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</w:p>
    <w:p w14:paraId="4F64E0A0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main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)</w:t>
      </w:r>
    </w:p>
    <w:p w14:paraId="6C0A30AA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{</w:t>
      </w:r>
    </w:p>
    <w:p w14:paraId="5DF9E217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;</w:t>
      </w:r>
    </w:p>
    <w:p w14:paraId="566381C4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*a, *b, n;</w:t>
      </w:r>
    </w:p>
    <w:p w14:paraId="42762E3F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  <w:highlight w:val="white"/>
        </w:rPr>
        <w:t>ifstrea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fin;</w:t>
      </w:r>
    </w:p>
    <w:p w14:paraId="4AD8EBE5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  <w:highlight w:val="white"/>
        </w:rPr>
        <w:t>ofstrea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fou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;</w:t>
      </w:r>
    </w:p>
    <w:p w14:paraId="7EDE9531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fin.ope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"input.txt"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  <w:highlight w:val="white"/>
        </w:rPr>
        <w:t>io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::in);</w:t>
      </w:r>
    </w:p>
    <w:p w14:paraId="3C0E734F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fout.ope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</w:t>
      </w:r>
      <w:r>
        <w:rPr>
          <w:rFonts w:ascii="新宋体" w:eastAsia="新宋体" w:cs="新宋体"/>
          <w:color w:val="A31515"/>
          <w:kern w:val="0"/>
          <w:sz w:val="19"/>
          <w:szCs w:val="19"/>
          <w:highlight w:val="white"/>
        </w:rPr>
        <w:t>"output.txt"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  <w:highlight w:val="white"/>
        </w:rPr>
        <w:t>io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::out);</w:t>
      </w:r>
    </w:p>
    <w:p w14:paraId="116A76F1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 xml:space="preserve">fin </w:t>
      </w:r>
      <w:r>
        <w:rPr>
          <w:rFonts w:ascii="新宋体" w:eastAsia="新宋体" w:cs="新宋体"/>
          <w:color w:val="008080"/>
          <w:kern w:val="0"/>
          <w:sz w:val="19"/>
          <w:szCs w:val="19"/>
          <w:highlight w:val="white"/>
        </w:rPr>
        <w:t>&gt;&gt;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n;</w:t>
      </w:r>
    </w:p>
    <w:p w14:paraId="3C61BBD7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 xml:space="preserve">a = </w:t>
      </w:r>
      <w:r>
        <w:rPr>
          <w:rFonts w:ascii="新宋体" w:eastAsia="新宋体" w:cs="新宋体"/>
          <w:color w:val="008080"/>
          <w:kern w:val="0"/>
          <w:sz w:val="19"/>
          <w:szCs w:val="19"/>
          <w:highlight w:val="white"/>
        </w:rPr>
        <w:t>new i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[n+1];</w:t>
      </w:r>
    </w:p>
    <w:p w14:paraId="0C6FFB1B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 xml:space="preserve">b = </w:t>
      </w:r>
      <w:r>
        <w:rPr>
          <w:rFonts w:ascii="新宋体" w:eastAsia="新宋体" w:cs="新宋体"/>
          <w:color w:val="008080"/>
          <w:kern w:val="0"/>
          <w:sz w:val="19"/>
          <w:szCs w:val="19"/>
          <w:highlight w:val="white"/>
        </w:rPr>
        <w:t>new i</w:t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nt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[n+1];</w:t>
      </w:r>
    </w:p>
    <w:p w14:paraId="3F00DFAC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=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&lt;= n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++)</w:t>
      </w:r>
    </w:p>
    <w:p w14:paraId="1F91B16A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 xml:space="preserve">fin </w:t>
      </w:r>
      <w:r>
        <w:rPr>
          <w:rFonts w:ascii="新宋体" w:eastAsia="新宋体" w:cs="新宋体"/>
          <w:color w:val="008080"/>
          <w:kern w:val="0"/>
          <w:sz w:val="19"/>
          <w:szCs w:val="19"/>
          <w:highlight w:val="white"/>
        </w:rPr>
        <w:t>&gt;&gt;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a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];</w:t>
      </w:r>
    </w:p>
    <w:p w14:paraId="334FE083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=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&lt;= n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++)</w:t>
      </w:r>
    </w:p>
    <w:p w14:paraId="1A64D37D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  <w:t xml:space="preserve">fin </w:t>
      </w:r>
      <w:r>
        <w:rPr>
          <w:rFonts w:ascii="新宋体" w:eastAsia="新宋体" w:cs="新宋体"/>
          <w:color w:val="008080"/>
          <w:kern w:val="0"/>
          <w:sz w:val="19"/>
          <w:szCs w:val="19"/>
          <w:highlight w:val="white"/>
        </w:rPr>
        <w:t>&gt;&gt;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b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];</w:t>
      </w:r>
    </w:p>
    <w:p w14:paraId="29122A58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fou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  <w:highlight w:val="white"/>
        </w:rPr>
        <w:t>&lt;&lt;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missionArran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a, b, n);</w:t>
      </w:r>
    </w:p>
    <w:p w14:paraId="38EF33D5" w14:textId="77777777" w:rsidR="00AC1903" w:rsidRDefault="00AC1903" w:rsidP="00AC190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  <w:highlight w:val="white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 xml:space="preserve"> 0;</w:t>
      </w:r>
    </w:p>
    <w:p w14:paraId="0585D6B4" w14:textId="4BA43F41" w:rsidR="00AC1903" w:rsidRPr="0053435E" w:rsidRDefault="00AC1903" w:rsidP="00AC1903">
      <w:pPr>
        <w:rPr>
          <w:rFonts w:hint="eastAsia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  <w:highlight w:val="white"/>
        </w:rPr>
        <w:t>}</w:t>
      </w:r>
      <w:bookmarkStart w:id="0" w:name="_GoBack"/>
      <w:bookmarkEnd w:id="0"/>
    </w:p>
    <w:sectPr w:rsidR="00AC1903" w:rsidRPr="0053435E" w:rsidSect="00122C00">
      <w:pgSz w:w="11907" w:h="16840" w:code="9"/>
      <w:pgMar w:top="1361" w:right="1134" w:bottom="1361" w:left="1134" w:header="720" w:footer="851" w:gutter="0"/>
      <w:cols w:space="425"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72A3E92"/>
    <w:multiLevelType w:val="hybridMultilevel"/>
    <w:tmpl w:val="92540790"/>
    <w:lvl w:ilvl="0" w:tplc="5E00B0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4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2313"/>
    <w:rsid w:val="000611C8"/>
    <w:rsid w:val="000C5548"/>
    <w:rsid w:val="00122C00"/>
    <w:rsid w:val="00164D1A"/>
    <w:rsid w:val="001B55C2"/>
    <w:rsid w:val="001D68B0"/>
    <w:rsid w:val="0053435E"/>
    <w:rsid w:val="00542313"/>
    <w:rsid w:val="006C5AFF"/>
    <w:rsid w:val="006E2E66"/>
    <w:rsid w:val="006E6196"/>
    <w:rsid w:val="007E7DF4"/>
    <w:rsid w:val="0080171A"/>
    <w:rsid w:val="00951B65"/>
    <w:rsid w:val="00A800E7"/>
    <w:rsid w:val="00AB72D3"/>
    <w:rsid w:val="00AC1903"/>
    <w:rsid w:val="00CD4F22"/>
    <w:rsid w:val="00DA3C5D"/>
    <w:rsid w:val="00F93E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838DC5"/>
  <w15:chartTrackingRefBased/>
  <w15:docId w15:val="{E486273E-9561-4C0D-8582-5591B064B5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A3C5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260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233</Words>
  <Characters>1333</Characters>
  <Application>Microsoft Office Word</Application>
  <DocSecurity>0</DocSecurity>
  <Lines>11</Lines>
  <Paragraphs>3</Paragraphs>
  <ScaleCrop>false</ScaleCrop>
  <Company/>
  <LinksUpToDate>false</LinksUpToDate>
  <CharactersWithSpaces>1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ye</dc:creator>
  <cp:keywords/>
  <dc:description/>
  <cp:lastModifiedBy>wang ye</cp:lastModifiedBy>
  <cp:revision>14</cp:revision>
  <dcterms:created xsi:type="dcterms:W3CDTF">2018-05-06T12:53:00Z</dcterms:created>
  <dcterms:modified xsi:type="dcterms:W3CDTF">2018-05-06T1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